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Pr="00381AAD" w:rsidRDefault="008D1288" w:rsidP="0060799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1AAD">
        <w:rPr>
          <w:rFonts w:ascii="Times New Roman" w:hAnsi="Times New Roman" w:cs="Times New Roman"/>
          <w:b/>
          <w:sz w:val="28"/>
          <w:szCs w:val="28"/>
        </w:rPr>
        <w:t>Демонстрационный вариант</w:t>
      </w:r>
    </w:p>
    <w:p w:rsidR="00607993" w:rsidRDefault="008D1288" w:rsidP="0060799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о-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измерительных мат</w:t>
      </w:r>
      <w:r>
        <w:rPr>
          <w:rFonts w:ascii="Times New Roman" w:hAnsi="Times New Roman" w:cs="Times New Roman"/>
          <w:b/>
          <w:sz w:val="28"/>
          <w:szCs w:val="28"/>
        </w:rPr>
        <w:t xml:space="preserve">ериалов </w:t>
      </w:r>
    </w:p>
    <w:p w:rsidR="00607993" w:rsidRDefault="008D1288" w:rsidP="0060799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ля проведения в 20</w:t>
      </w:r>
      <w:r w:rsidR="00A105D7">
        <w:rPr>
          <w:rFonts w:ascii="Times New Roman" w:hAnsi="Times New Roman" w:cs="Times New Roman"/>
          <w:b/>
          <w:sz w:val="28"/>
          <w:szCs w:val="28"/>
        </w:rPr>
        <w:t>20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году промежуточной аттестации  </w:t>
      </w:r>
    </w:p>
    <w:p w:rsidR="008D1288" w:rsidRPr="00381AAD" w:rsidRDefault="008D1288" w:rsidP="0060799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1AAD">
        <w:rPr>
          <w:rFonts w:ascii="Times New Roman" w:hAnsi="Times New Roman" w:cs="Times New Roman"/>
          <w:b/>
          <w:sz w:val="28"/>
          <w:szCs w:val="28"/>
        </w:rPr>
        <w:t xml:space="preserve">по </w:t>
      </w:r>
      <w:r>
        <w:rPr>
          <w:rFonts w:ascii="Times New Roman" w:hAnsi="Times New Roman" w:cs="Times New Roman"/>
          <w:b/>
          <w:sz w:val="28"/>
          <w:szCs w:val="28"/>
        </w:rPr>
        <w:t>геометрии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в </w:t>
      </w:r>
      <w:r>
        <w:rPr>
          <w:rFonts w:ascii="Times New Roman" w:hAnsi="Times New Roman" w:cs="Times New Roman"/>
          <w:b/>
          <w:sz w:val="28"/>
          <w:szCs w:val="28"/>
        </w:rPr>
        <w:t xml:space="preserve">8 </w:t>
      </w:r>
      <w:r w:rsidRPr="00381AAD">
        <w:rPr>
          <w:rFonts w:ascii="Times New Roman" w:hAnsi="Times New Roman" w:cs="Times New Roman"/>
          <w:b/>
          <w:sz w:val="28"/>
          <w:szCs w:val="28"/>
        </w:rPr>
        <w:t>классе</w:t>
      </w:r>
      <w:r w:rsidR="00607993">
        <w:rPr>
          <w:rFonts w:ascii="Times New Roman" w:hAnsi="Times New Roman" w:cs="Times New Roman"/>
          <w:b/>
          <w:sz w:val="28"/>
          <w:szCs w:val="28"/>
        </w:rPr>
        <w:t xml:space="preserve"> по адаптированной программе</w:t>
      </w:r>
    </w:p>
    <w:p w:rsidR="00926A53" w:rsidRDefault="00926A53" w:rsidP="00607993">
      <w:pPr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385FBB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385FBB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64066C" w:rsidRPr="00385FBB" w:rsidRDefault="0064066C" w:rsidP="0064066C">
      <w:pPr>
        <w:pStyle w:val="Standard"/>
        <w:jc w:val="center"/>
        <w:rPr>
          <w:rFonts w:cs="Times New Roman"/>
          <w:b/>
        </w:rPr>
      </w:pPr>
      <w:r w:rsidRPr="00385FBB">
        <w:rPr>
          <w:rFonts w:cs="Times New Roman"/>
          <w:b/>
        </w:rPr>
        <w:lastRenderedPageBreak/>
        <w:t>Спецификация</w:t>
      </w:r>
    </w:p>
    <w:p w:rsidR="0064066C" w:rsidRPr="00385FBB" w:rsidRDefault="0064066C" w:rsidP="0064066C">
      <w:pPr>
        <w:pStyle w:val="Standard"/>
        <w:jc w:val="center"/>
        <w:rPr>
          <w:rFonts w:cs="Times New Roman"/>
          <w:b/>
        </w:rPr>
      </w:pPr>
      <w:r w:rsidRPr="00385FBB">
        <w:rPr>
          <w:rFonts w:cs="Times New Roman"/>
          <w:b/>
        </w:rPr>
        <w:t xml:space="preserve"> контрольных измерительных материалов для проведения промежуточной аттестации по геометрии в 8 классах</w:t>
      </w:r>
      <w:r w:rsidR="00607993">
        <w:rPr>
          <w:rFonts w:cs="Times New Roman"/>
          <w:b/>
        </w:rPr>
        <w:t xml:space="preserve"> по адаптированной программе</w:t>
      </w:r>
      <w:r w:rsidRPr="00385FBB">
        <w:rPr>
          <w:rFonts w:cs="Times New Roman"/>
          <w:b/>
        </w:rPr>
        <w:t>.</w:t>
      </w:r>
    </w:p>
    <w:p w:rsidR="0064066C" w:rsidRPr="00385FBB" w:rsidRDefault="0064066C" w:rsidP="0064066C">
      <w:pPr>
        <w:pStyle w:val="Standard"/>
        <w:jc w:val="center"/>
        <w:rPr>
          <w:rFonts w:cs="Times New Roman"/>
          <w:b/>
        </w:rPr>
      </w:pPr>
    </w:p>
    <w:p w:rsidR="0064066C" w:rsidRPr="00334359" w:rsidRDefault="0064066C" w:rsidP="0064066C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34359">
        <w:rPr>
          <w:rFonts w:ascii="Times New Roman" w:hAnsi="Times New Roman" w:cs="Times New Roman"/>
          <w:b/>
          <w:bCs/>
          <w:sz w:val="24"/>
          <w:szCs w:val="24"/>
        </w:rPr>
        <w:t>Назначение КИМ:</w:t>
      </w:r>
    </w:p>
    <w:p w:rsidR="0064066C" w:rsidRDefault="0064066C" w:rsidP="0064066C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ценить уровень общеобразовательной подготовки по геометрии учащихся 8 классов; </w:t>
      </w:r>
    </w:p>
    <w:p w:rsidR="0064066C" w:rsidRDefault="0064066C" w:rsidP="0064066C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тоговый контроль.</w:t>
      </w:r>
    </w:p>
    <w:p w:rsidR="0064066C" w:rsidRPr="00334359" w:rsidRDefault="0064066C" w:rsidP="0064066C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334359">
        <w:rPr>
          <w:rFonts w:ascii="Times New Roman" w:hAnsi="Times New Roman" w:cs="Times New Roman"/>
          <w:b/>
          <w:sz w:val="24"/>
          <w:szCs w:val="24"/>
        </w:rPr>
        <w:t>Документы, определяющие содержание КИМ.</w:t>
      </w:r>
    </w:p>
    <w:p w:rsidR="0064066C" w:rsidRDefault="0064066C" w:rsidP="0064066C">
      <w:pPr>
        <w:pStyle w:val="a4"/>
        <w:shd w:val="clear" w:color="auto" w:fill="FFFFFF"/>
        <w:spacing w:before="0" w:beforeAutospacing="0" w:after="0" w:afterAutospacing="0" w:line="276" w:lineRule="auto"/>
        <w:ind w:firstLine="709"/>
        <w:jc w:val="both"/>
      </w:pPr>
      <w:r>
        <w:t>Содержание и уровень требований работы определяются следующими документами:</w:t>
      </w:r>
    </w:p>
    <w:p w:rsidR="0064066C" w:rsidRDefault="0064066C" w:rsidP="0064066C">
      <w:pPr>
        <w:numPr>
          <w:ilvl w:val="0"/>
          <w:numId w:val="24"/>
        </w:numPr>
        <w:shd w:val="clear" w:color="auto" w:fill="FFFFFF"/>
        <w:tabs>
          <w:tab w:val="left" w:pos="284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вторской программы: </w:t>
      </w:r>
      <w:r>
        <w:rPr>
          <w:rStyle w:val="c0"/>
          <w:rFonts w:ascii="Times New Roman" w:hAnsi="Times New Roman" w:cs="Times New Roman"/>
          <w:sz w:val="24"/>
          <w:szCs w:val="24"/>
        </w:rPr>
        <w:t>Бурмистрова Т.А. Геометрия 7 - 9 классы. Программы общеобразовательных учреждений. М., «Просвещение», 201</w:t>
      </w:r>
      <w:r w:rsidR="00607993">
        <w:rPr>
          <w:rStyle w:val="c0"/>
          <w:rFonts w:ascii="Times New Roman" w:hAnsi="Times New Roman" w:cs="Times New Roman"/>
          <w:sz w:val="24"/>
          <w:szCs w:val="24"/>
        </w:rPr>
        <w:t>6</w:t>
      </w:r>
      <w:r>
        <w:rPr>
          <w:rStyle w:val="c0"/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рекомендованной Минобразования РФ к использованию в образовательном процессе;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Style w:val="c0"/>
          <w:rFonts w:ascii="Times New Roman" w:hAnsi="Times New Roman" w:cs="Times New Roman"/>
          <w:sz w:val="24"/>
          <w:szCs w:val="24"/>
        </w:rPr>
        <w:t>Бурмистрова Т.А. Геометрия 7 - 9 классы. Программы общеобразовательных учреждений. М., «Просвещение», 201</w:t>
      </w:r>
      <w:r w:rsidR="00607993">
        <w:rPr>
          <w:rStyle w:val="c0"/>
          <w:rFonts w:ascii="Times New Roman" w:hAnsi="Times New Roman" w:cs="Times New Roman"/>
          <w:sz w:val="24"/>
          <w:szCs w:val="24"/>
        </w:rPr>
        <w:t>6</w:t>
      </w:r>
      <w:r>
        <w:rPr>
          <w:rStyle w:val="c0"/>
          <w:rFonts w:ascii="Times New Roman" w:hAnsi="Times New Roman" w:cs="Times New Roman"/>
          <w:sz w:val="24"/>
          <w:szCs w:val="24"/>
        </w:rPr>
        <w:t>.</w:t>
      </w:r>
    </w:p>
    <w:p w:rsidR="0064066C" w:rsidRPr="00A211E2" w:rsidRDefault="0064066C" w:rsidP="0064066C">
      <w:pPr>
        <w:widowControl w:val="0"/>
        <w:numPr>
          <w:ilvl w:val="0"/>
          <w:numId w:val="3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 w:bidi="ru-RU"/>
        </w:rPr>
      </w:pPr>
      <w:r w:rsidRPr="00A211E2">
        <w:rPr>
          <w:rFonts w:ascii="Times New Roman" w:hAnsi="Times New Roman" w:cs="Times New Roman"/>
          <w:sz w:val="24"/>
          <w:szCs w:val="24"/>
        </w:rPr>
        <w:t>«Геометрия 7-9 класс»: учебник для общеобразоват.</w:t>
      </w:r>
      <w:r w:rsidR="00607993">
        <w:rPr>
          <w:rFonts w:ascii="Times New Roman" w:hAnsi="Times New Roman" w:cs="Times New Roman"/>
          <w:sz w:val="24"/>
          <w:szCs w:val="24"/>
        </w:rPr>
        <w:t xml:space="preserve"> </w:t>
      </w:r>
      <w:r w:rsidRPr="00A211E2">
        <w:rPr>
          <w:rFonts w:ascii="Times New Roman" w:hAnsi="Times New Roman" w:cs="Times New Roman"/>
          <w:sz w:val="24"/>
          <w:szCs w:val="24"/>
        </w:rPr>
        <w:t>организац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211E2">
        <w:rPr>
          <w:rFonts w:ascii="Times New Roman" w:hAnsi="Times New Roman" w:cs="Times New Roman"/>
          <w:sz w:val="24"/>
          <w:szCs w:val="24"/>
        </w:rPr>
        <w:t>/Л.С. Атанасян, В.Ф. Бутузов, С.Б.Кадомцев и др. М.: «Просвещение», 2016 год.</w:t>
      </w:r>
      <w:r w:rsidRPr="00A211E2">
        <w:rPr>
          <w:rFonts w:ascii="Times New Roman" w:eastAsia="Times New Roman" w:hAnsi="Times New Roman" w:cs="Times New Roman"/>
          <w:color w:val="000000"/>
          <w:sz w:val="24"/>
          <w:szCs w:val="24"/>
          <w:lang w:eastAsia="ru-RU" w:bidi="ru-RU"/>
        </w:rPr>
        <w:t xml:space="preserve"> Российской Федерации».</w:t>
      </w:r>
    </w:p>
    <w:p w:rsidR="0064066C" w:rsidRDefault="0064066C" w:rsidP="0064066C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4066C" w:rsidRPr="00A211E2" w:rsidRDefault="0064066C" w:rsidP="0064066C">
      <w:pPr>
        <w:spacing w:after="0" w:line="240" w:lineRule="auto"/>
        <w:contextualSpacing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A211E2">
        <w:rPr>
          <w:rFonts w:ascii="Times New Roman" w:hAnsi="Times New Roman" w:cs="Times New Roman"/>
          <w:i/>
          <w:iCs/>
          <w:sz w:val="24"/>
          <w:szCs w:val="24"/>
        </w:rPr>
        <w:t xml:space="preserve">Промежуточная аттестация проводится в </w:t>
      </w:r>
      <w:r>
        <w:rPr>
          <w:rFonts w:ascii="Times New Roman" w:hAnsi="Times New Roman" w:cs="Times New Roman"/>
          <w:i/>
          <w:iCs/>
          <w:sz w:val="24"/>
          <w:szCs w:val="24"/>
        </w:rPr>
        <w:t>8</w:t>
      </w:r>
      <w:r w:rsidRPr="00A211E2">
        <w:rPr>
          <w:rFonts w:ascii="Times New Roman" w:hAnsi="Times New Roman" w:cs="Times New Roman"/>
          <w:i/>
          <w:iCs/>
          <w:sz w:val="24"/>
          <w:szCs w:val="24"/>
        </w:rPr>
        <w:t>-х классах, изучающих математику на базовом уровне.</w:t>
      </w:r>
    </w:p>
    <w:p w:rsidR="0064066C" w:rsidRDefault="0064066C" w:rsidP="0064066C">
      <w:pPr>
        <w:pStyle w:val="Standard"/>
        <w:spacing w:line="276" w:lineRule="auto"/>
        <w:ind w:left="720"/>
        <w:jc w:val="both"/>
        <w:rPr>
          <w:rFonts w:cs="Times New Roman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Характеристика структуры и содержания КИМ</w:t>
      </w:r>
    </w:p>
    <w:p w:rsidR="0064066C" w:rsidRDefault="0064066C" w:rsidP="0064066C">
      <w:pPr>
        <w:pStyle w:val="Standard"/>
        <w:spacing w:line="276" w:lineRule="auto"/>
        <w:ind w:firstLine="709"/>
        <w:jc w:val="both"/>
        <w:rPr>
          <w:rFonts w:cs="Times New Roman"/>
        </w:rPr>
      </w:pPr>
      <w:r>
        <w:rPr>
          <w:rFonts w:cs="Times New Roman"/>
        </w:rPr>
        <w:t>Задания работе соответствуют темам, изучаемым в 8 классе, а именно: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Четырехугольники.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Площадь.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Подобные треугольники.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Окружность.</w:t>
      </w: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Распределение заданий КИМ по </w:t>
      </w:r>
      <w:r>
        <w:rPr>
          <w:rFonts w:ascii="Times New Roman" w:hAnsi="Times New Roman" w:cs="Times New Roman"/>
          <w:b/>
          <w:sz w:val="24"/>
          <w:szCs w:val="24"/>
        </w:rPr>
        <w:t>содержанию,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проверяемым умениям и способам деятельности</w:t>
      </w:r>
    </w:p>
    <w:p w:rsidR="0064066C" w:rsidRDefault="0064066C" w:rsidP="0064066C">
      <w:pPr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ключенные в работу задания проверяют следующие виды познавательной деятельности: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пользоваться языком геометрии для описания предметов окружающего мира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распознавать геометрические фигуры, различать их взаимное расположение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 xml:space="preserve">умение изображать геометрические фигуры; 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выполнять чертежи по условию задач; осуществлять преобразования фигур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решать геометрические задачи, опираясь на изученные свойства фигур и отношений между ними, применяя дополнительные построения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проводить доказательные рассуждения при решении задач, используя известные теоремы, обнаруживая возможности для их использования;</w:t>
      </w:r>
    </w:p>
    <w:p w:rsidR="0064066C" w:rsidRDefault="0064066C" w:rsidP="0064066C">
      <w:pPr>
        <w:pStyle w:val="a3"/>
        <w:widowControl w:val="0"/>
        <w:numPr>
          <w:ilvl w:val="0"/>
          <w:numId w:val="29"/>
        </w:num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умение математически грамотно и ясно записать решение, приводя при этом необходимые пояснения и обоснования.</w:t>
      </w:r>
    </w:p>
    <w:p w:rsidR="0064066C" w:rsidRDefault="0064066C" w:rsidP="0064066C">
      <w:pPr>
        <w:jc w:val="both"/>
        <w:rPr>
          <w:rFonts w:ascii="Times New Roman" w:hAnsi="Times New Roman" w:cs="Times New Roman"/>
          <w:bCs/>
          <w:i/>
          <w:sz w:val="24"/>
          <w:szCs w:val="24"/>
        </w:rPr>
      </w:pPr>
    </w:p>
    <w:p w:rsidR="0064066C" w:rsidRDefault="0064066C" w:rsidP="0064066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797B">
        <w:rPr>
          <w:rFonts w:ascii="Times New Roman" w:hAnsi="Times New Roman" w:cs="Times New Roman"/>
          <w:b/>
          <w:sz w:val="24"/>
          <w:szCs w:val="24"/>
        </w:rPr>
        <w:t>Распределение заданий КИМ по уровню сложности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2"/>
        <w:gridCol w:w="2617"/>
        <w:gridCol w:w="2217"/>
      </w:tblGrid>
      <w:tr w:rsidR="0064066C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вень   сложности заданий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заданий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</w:t>
            </w:r>
          </w:p>
        </w:tc>
      </w:tr>
      <w:tr w:rsidR="0064066C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sz w:val="24"/>
                <w:szCs w:val="24"/>
              </w:rPr>
              <w:t xml:space="preserve">Базовый                                 (1-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7C562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34FAA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34FAA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64066C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sz w:val="24"/>
                <w:szCs w:val="24"/>
              </w:rPr>
              <w:t>Повышенный                       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C562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34FAA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34FAA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64066C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jc w:val="righ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34FAA" w:rsidRDefault="0064066C" w:rsidP="00FD1CE0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34FAA" w:rsidRDefault="0064066C" w:rsidP="00FD1CE0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8</w:t>
            </w:r>
          </w:p>
        </w:tc>
      </w:tr>
    </w:tbl>
    <w:p w:rsidR="0064066C" w:rsidRPr="003B797B" w:rsidRDefault="0064066C" w:rsidP="0064066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66C" w:rsidRDefault="0064066C" w:rsidP="0064066C">
      <w:pPr>
        <w:spacing w:after="0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родолжительность </w:t>
      </w:r>
      <w:r>
        <w:rPr>
          <w:rFonts w:ascii="Times New Roman" w:hAnsi="Times New Roman" w:cs="Times New Roman"/>
          <w:b/>
          <w:bCs/>
          <w:sz w:val="24"/>
          <w:szCs w:val="24"/>
        </w:rPr>
        <w:t>выполнения работы 40 минут.</w:t>
      </w:r>
    </w:p>
    <w:p w:rsidR="0064066C" w:rsidRDefault="0064066C" w:rsidP="0064066C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Дополнительные материалы.</w:t>
      </w:r>
    </w:p>
    <w:p w:rsidR="0064066C" w:rsidRDefault="0064066C" w:rsidP="0064066C">
      <w:pPr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Разрешается использовать линейку,</w:t>
      </w:r>
      <w:r>
        <w:rPr>
          <w:rFonts w:ascii="Times New Roman" w:hAnsi="Times New Roman" w:cs="Times New Roman"/>
          <w:sz w:val="24"/>
          <w:szCs w:val="24"/>
        </w:rPr>
        <w:t xml:space="preserve"> циркуль и карандаш.</w:t>
      </w:r>
    </w:p>
    <w:p w:rsidR="0064066C" w:rsidRPr="00334359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64066C" w:rsidRDefault="0064066C" w:rsidP="0064066C">
      <w:pPr>
        <w:pStyle w:val="Standard"/>
        <w:spacing w:line="276" w:lineRule="auto"/>
        <w:ind w:left="720"/>
        <w:jc w:val="both"/>
        <w:rPr>
          <w:rFonts w:cs="Times New Roman"/>
          <w:b/>
          <w:i/>
        </w:rPr>
      </w:pPr>
      <w:r>
        <w:rPr>
          <w:rFonts w:cs="Times New Roman"/>
          <w:b/>
          <w:i/>
        </w:rPr>
        <w:t>Оценка за решение задачи.</w:t>
      </w:r>
    </w:p>
    <w:p w:rsidR="0064066C" w:rsidRDefault="0064066C" w:rsidP="0064066C">
      <w:pPr>
        <w:spacing w:after="0"/>
        <w:ind w:left="357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дача считается выполненной верно, если обучающийся выполнил чертеж, выбрал правильный путь решения, из письменной записи решения понятен ход его рассуждений, получен верный ответ. </w:t>
      </w:r>
    </w:p>
    <w:p w:rsidR="0064066C" w:rsidRDefault="0064066C" w:rsidP="0064066C">
      <w:pPr>
        <w:pStyle w:val="Standard"/>
        <w:spacing w:line="276" w:lineRule="auto"/>
        <w:jc w:val="both"/>
        <w:rPr>
          <w:rFonts w:cs="Times New Roman"/>
          <w:b/>
        </w:rPr>
      </w:pPr>
    </w:p>
    <w:p w:rsidR="0064066C" w:rsidRPr="003B797B" w:rsidRDefault="0064066C" w:rsidP="0064066C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B797B">
        <w:rPr>
          <w:rFonts w:ascii="Times New Roman" w:hAnsi="Times New Roman" w:cs="Times New Roman"/>
          <w:i/>
          <w:sz w:val="24"/>
          <w:szCs w:val="24"/>
        </w:rPr>
        <w:t>Критерий оценивания аттестационной работы</w:t>
      </w:r>
    </w:p>
    <w:tbl>
      <w:tblPr>
        <w:tblW w:w="97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1984"/>
        <w:gridCol w:w="1985"/>
        <w:gridCol w:w="1843"/>
        <w:gridCol w:w="1842"/>
      </w:tblGrid>
      <w:tr w:rsidR="0064066C" w:rsidRPr="003B797B" w:rsidTr="00FD1CE0">
        <w:trPr>
          <w:jc w:val="center"/>
        </w:trPr>
        <w:tc>
          <w:tcPr>
            <w:tcW w:w="2127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личество набранных баллов</w:t>
            </w:r>
          </w:p>
        </w:tc>
        <w:tc>
          <w:tcPr>
            <w:tcW w:w="1984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0 –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ов</w:t>
            </w:r>
          </w:p>
        </w:tc>
        <w:tc>
          <w:tcPr>
            <w:tcW w:w="1985" w:type="dxa"/>
            <w:vAlign w:val="center"/>
          </w:tcPr>
          <w:p w:rsidR="0064066C" w:rsidRPr="00C34FAA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-4</w:t>
            </w:r>
            <w:r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843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-6</w:t>
            </w:r>
            <w:r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ов</w:t>
            </w:r>
          </w:p>
        </w:tc>
        <w:tc>
          <w:tcPr>
            <w:tcW w:w="1842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-8</w:t>
            </w:r>
            <w:r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ов</w:t>
            </w:r>
          </w:p>
        </w:tc>
      </w:tr>
      <w:tr w:rsidR="0064066C" w:rsidRPr="003B797B" w:rsidTr="00FD1CE0">
        <w:trPr>
          <w:jc w:val="center"/>
        </w:trPr>
        <w:tc>
          <w:tcPr>
            <w:tcW w:w="2127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Оценка</w:t>
            </w:r>
          </w:p>
        </w:tc>
        <w:tc>
          <w:tcPr>
            <w:tcW w:w="1984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2» неудовлетворительно</w:t>
            </w:r>
          </w:p>
        </w:tc>
        <w:tc>
          <w:tcPr>
            <w:tcW w:w="1985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1843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1842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</w:tr>
    </w:tbl>
    <w:p w:rsidR="008D1288" w:rsidRDefault="008D1288" w:rsidP="00385FBB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607993" w:rsidRDefault="00607993" w:rsidP="001222D2">
      <w:pPr>
        <w:pStyle w:val="ae"/>
        <w:jc w:val="center"/>
        <w:rPr>
          <w:b/>
        </w:rPr>
      </w:pPr>
    </w:p>
    <w:p w:rsidR="00607993" w:rsidRDefault="00607993" w:rsidP="001222D2">
      <w:pPr>
        <w:pStyle w:val="ae"/>
        <w:jc w:val="center"/>
        <w:rPr>
          <w:b/>
        </w:rPr>
      </w:pPr>
    </w:p>
    <w:p w:rsidR="001222D2" w:rsidRPr="001222D2" w:rsidRDefault="001222D2" w:rsidP="001222D2">
      <w:pPr>
        <w:pStyle w:val="ae"/>
        <w:jc w:val="center"/>
        <w:rPr>
          <w:b/>
        </w:rPr>
      </w:pPr>
      <w:r w:rsidRPr="001222D2">
        <w:rPr>
          <w:b/>
        </w:rPr>
        <w:lastRenderedPageBreak/>
        <w:t>Контрольно-измерительные материалы</w:t>
      </w:r>
    </w:p>
    <w:p w:rsidR="001222D2" w:rsidRDefault="001222D2" w:rsidP="001222D2">
      <w:pPr>
        <w:pStyle w:val="ae"/>
        <w:jc w:val="center"/>
        <w:rPr>
          <w:b/>
        </w:rPr>
      </w:pPr>
      <w:r w:rsidRPr="001222D2">
        <w:rPr>
          <w:b/>
        </w:rPr>
        <w:t>для проведения промежуточной аттестации</w:t>
      </w:r>
    </w:p>
    <w:p w:rsidR="008D1288" w:rsidRPr="001222D2" w:rsidRDefault="001222D2" w:rsidP="001222D2">
      <w:pPr>
        <w:pStyle w:val="ae"/>
        <w:jc w:val="center"/>
      </w:pPr>
      <w:r w:rsidRPr="001222D2">
        <w:rPr>
          <w:b/>
        </w:rPr>
        <w:t>по предмету «</w:t>
      </w:r>
      <w:proofErr w:type="gramStart"/>
      <w:r w:rsidRPr="001222D2">
        <w:rPr>
          <w:b/>
        </w:rPr>
        <w:t xml:space="preserve">Геометрия»   </w:t>
      </w:r>
      <w:proofErr w:type="gramEnd"/>
      <w:r w:rsidRPr="001222D2">
        <w:rPr>
          <w:b/>
        </w:rPr>
        <w:t>для 8 класса</w:t>
      </w:r>
      <w:r w:rsidR="00607993">
        <w:rPr>
          <w:b/>
        </w:rPr>
        <w:t xml:space="preserve"> по адаптированной программе</w:t>
      </w:r>
    </w:p>
    <w:p w:rsidR="008D1288" w:rsidRDefault="008D1288" w:rsidP="00385FBB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1222D2" w:rsidRPr="0075204E" w:rsidRDefault="001222D2" w:rsidP="001222D2">
      <w:pPr>
        <w:ind w:firstLine="7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5204E">
        <w:rPr>
          <w:rFonts w:ascii="Times New Roman" w:hAnsi="Times New Roman" w:cs="Times New Roman"/>
          <w:b/>
          <w:bCs/>
          <w:sz w:val="24"/>
          <w:szCs w:val="24"/>
        </w:rPr>
        <w:t>Инструкция по выполнению работы</w:t>
      </w:r>
    </w:p>
    <w:p w:rsidR="001222D2" w:rsidRPr="0075204E" w:rsidRDefault="001222D2" w:rsidP="001222D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Работа состоит из </w:t>
      </w:r>
      <w:r>
        <w:rPr>
          <w:rFonts w:ascii="Times New Roman" w:hAnsi="Times New Roman" w:cs="Times New Roman"/>
          <w:sz w:val="24"/>
          <w:szCs w:val="24"/>
        </w:rPr>
        <w:t>6 заданий</w:t>
      </w:r>
      <w:r w:rsidRPr="0075204E">
        <w:rPr>
          <w:rFonts w:ascii="Times New Roman" w:hAnsi="Times New Roman" w:cs="Times New Roman"/>
          <w:sz w:val="24"/>
          <w:szCs w:val="24"/>
        </w:rPr>
        <w:t xml:space="preserve">. </w:t>
      </w:r>
      <w:r w:rsidR="00BE7CBD">
        <w:rPr>
          <w:rFonts w:ascii="Times New Roman" w:hAnsi="Times New Roman" w:cs="Times New Roman"/>
          <w:sz w:val="24"/>
          <w:szCs w:val="24"/>
        </w:rPr>
        <w:t>В заданиях первой части приводится только чертёж и решение, в заданиях 2 части даётся полный развёрнутый ответ.</w:t>
      </w:r>
      <w:r w:rsidRPr="0075204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222D2" w:rsidRPr="0075204E" w:rsidRDefault="001222D2" w:rsidP="001222D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На выполнение работы по </w:t>
      </w:r>
      <w:r>
        <w:rPr>
          <w:rFonts w:ascii="Times New Roman" w:hAnsi="Times New Roman" w:cs="Times New Roman"/>
          <w:sz w:val="24"/>
          <w:szCs w:val="24"/>
        </w:rPr>
        <w:t>геометрии</w:t>
      </w:r>
      <w:r w:rsidRPr="0075204E">
        <w:rPr>
          <w:rFonts w:ascii="Times New Roman" w:hAnsi="Times New Roman" w:cs="Times New Roman"/>
          <w:sz w:val="24"/>
          <w:szCs w:val="24"/>
        </w:rPr>
        <w:t xml:space="preserve"> отводится 40 минут.</w:t>
      </w:r>
    </w:p>
    <w:p w:rsidR="001222D2" w:rsidRPr="0075204E" w:rsidRDefault="001222D2" w:rsidP="001222D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>Начать советуем с т</w:t>
      </w:r>
      <w:r>
        <w:rPr>
          <w:rFonts w:ascii="Times New Roman" w:hAnsi="Times New Roman" w:cs="Times New Roman"/>
          <w:sz w:val="24"/>
          <w:szCs w:val="24"/>
        </w:rPr>
        <w:t xml:space="preserve">ех </w:t>
      </w:r>
      <w:r w:rsidRPr="0075204E">
        <w:rPr>
          <w:rFonts w:ascii="Times New Roman" w:hAnsi="Times New Roman" w:cs="Times New Roman"/>
          <w:sz w:val="24"/>
          <w:szCs w:val="24"/>
        </w:rPr>
        <w:t>задани</w:t>
      </w:r>
      <w:r>
        <w:rPr>
          <w:rFonts w:ascii="Times New Roman" w:hAnsi="Times New Roman" w:cs="Times New Roman"/>
          <w:sz w:val="24"/>
          <w:szCs w:val="24"/>
        </w:rPr>
        <w:t>й,</w:t>
      </w:r>
      <w:r w:rsidRPr="0075204E">
        <w:rPr>
          <w:rFonts w:ascii="Times New Roman" w:hAnsi="Times New Roman" w:cs="Times New Roman"/>
          <w:sz w:val="24"/>
          <w:szCs w:val="24"/>
        </w:rPr>
        <w:t xml:space="preserve"> котор</w:t>
      </w:r>
      <w:r>
        <w:rPr>
          <w:rFonts w:ascii="Times New Roman" w:hAnsi="Times New Roman" w:cs="Times New Roman"/>
          <w:sz w:val="24"/>
          <w:szCs w:val="24"/>
        </w:rPr>
        <w:t>ые</w:t>
      </w:r>
      <w:r w:rsidRPr="0075204E">
        <w:rPr>
          <w:rFonts w:ascii="Times New Roman" w:hAnsi="Times New Roman" w:cs="Times New Roman"/>
          <w:sz w:val="24"/>
          <w:szCs w:val="24"/>
        </w:rPr>
        <w:t xml:space="preserve"> вызывают у Вас меньше затруднений, затем переходите к другим заданиям. Для экономии времени пропускайте задание, которое не удаётся выполнить сразу, и переходите к следующему. Если у Вас останется время, Вы сможете вернуться к пропущенным заданиям. </w:t>
      </w:r>
    </w:p>
    <w:p w:rsidR="001222D2" w:rsidRPr="0075204E" w:rsidRDefault="001222D2" w:rsidP="001222D2">
      <w:pPr>
        <w:tabs>
          <w:tab w:val="left" w:pos="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Все необходимые вычисления, преобразования и т.д. выполняйте в черновике. Записи в черновике не учитываются при оценивании работы. Если задание содержит рисунок, то </w:t>
      </w:r>
      <w:r>
        <w:rPr>
          <w:rFonts w:ascii="Times New Roman" w:hAnsi="Times New Roman" w:cs="Times New Roman"/>
          <w:sz w:val="24"/>
          <w:szCs w:val="24"/>
        </w:rPr>
        <w:t>его надо перенести в записи и</w:t>
      </w:r>
      <w:r w:rsidRPr="0075204E">
        <w:rPr>
          <w:rFonts w:ascii="Times New Roman" w:hAnsi="Times New Roman" w:cs="Times New Roman"/>
          <w:sz w:val="24"/>
          <w:szCs w:val="24"/>
        </w:rPr>
        <w:t xml:space="preserve"> выполнять необходимые Вам построения. Рекомендуем внимательно читать условие и проводить проверку полученного ответа. </w:t>
      </w:r>
    </w:p>
    <w:p w:rsidR="001222D2" w:rsidRPr="0075204E" w:rsidRDefault="001222D2" w:rsidP="001222D2">
      <w:pPr>
        <w:tabs>
          <w:tab w:val="left" w:pos="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>Правильный ответ в зависимости от сложности каждого задания оценивается баллами. Постарайтесь выполнить как можно больше заданий и набрать как можно больше баллов. Баллы, полученные Вами за верно выполненные задания, суммируются.</w:t>
      </w:r>
    </w:p>
    <w:p w:rsidR="001222D2" w:rsidRPr="0075204E" w:rsidRDefault="001222D2" w:rsidP="001222D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222D2" w:rsidRPr="0075204E" w:rsidRDefault="001222D2" w:rsidP="001222D2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204E">
        <w:rPr>
          <w:rFonts w:ascii="Times New Roman" w:hAnsi="Times New Roman" w:cs="Times New Roman"/>
          <w:b/>
          <w:sz w:val="24"/>
          <w:szCs w:val="24"/>
        </w:rPr>
        <w:t>Желаем успеха!</w:t>
      </w:r>
    </w:p>
    <w:p w:rsidR="007108AF" w:rsidRPr="001222D2" w:rsidRDefault="007108AF" w:rsidP="00926A53">
      <w:pPr>
        <w:pStyle w:val="Standard"/>
        <w:jc w:val="center"/>
        <w:rPr>
          <w:rFonts w:cs="Times New Roman"/>
          <w:b/>
        </w:rPr>
      </w:pPr>
    </w:p>
    <w:p w:rsidR="00BE7CBD" w:rsidRPr="00B43D4E" w:rsidRDefault="00BE7CBD" w:rsidP="00BE7CB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43D4E">
        <w:rPr>
          <w:rFonts w:ascii="Times New Roman" w:hAnsi="Times New Roman" w:cs="Times New Roman"/>
          <w:b/>
          <w:sz w:val="24"/>
          <w:szCs w:val="24"/>
        </w:rPr>
        <w:t>Часть 1</w:t>
      </w:r>
    </w:p>
    <w:p w:rsidR="00BE7CBD" w:rsidRPr="00B43D4E" w:rsidRDefault="00BE7CBD" w:rsidP="00BE7C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3D4E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3D4E">
        <w:rPr>
          <w:rFonts w:ascii="Times New Roman" w:hAnsi="Times New Roman" w:cs="Times New Roman"/>
          <w:sz w:val="24"/>
          <w:szCs w:val="24"/>
        </w:rPr>
        <w:t xml:space="preserve">Периметр параллелограмма </w:t>
      </w:r>
      <w:r w:rsidRPr="00B43D4E">
        <w:rPr>
          <w:rFonts w:ascii="Times New Roman" w:hAnsi="Times New Roman" w:cs="Times New Roman"/>
          <w:sz w:val="24"/>
          <w:szCs w:val="24"/>
          <w:lang w:val="en-US"/>
        </w:rPr>
        <w:t>ABCD</w:t>
      </w:r>
      <w:r w:rsidRPr="00B43D4E">
        <w:rPr>
          <w:rFonts w:ascii="Times New Roman" w:hAnsi="Times New Roman" w:cs="Times New Roman"/>
          <w:sz w:val="24"/>
          <w:szCs w:val="24"/>
        </w:rPr>
        <w:t xml:space="preserve"> равен </w:t>
      </w:r>
      <w:smartTag w:uri="urn:schemas-microsoft-com:office:smarttags" w:element="metricconverter">
        <w:smartTagPr>
          <w:attr w:name="ProductID" w:val="10 см"/>
        </w:smartTagPr>
        <w:r w:rsidRPr="00B43D4E">
          <w:rPr>
            <w:rFonts w:ascii="Times New Roman" w:hAnsi="Times New Roman" w:cs="Times New Roman"/>
            <w:sz w:val="24"/>
            <w:szCs w:val="24"/>
          </w:rPr>
          <w:t>10 см</w:t>
        </w:r>
      </w:smartTag>
      <w:r w:rsidRPr="00B43D4E">
        <w:rPr>
          <w:rFonts w:ascii="Times New Roman" w:hAnsi="Times New Roman" w:cs="Times New Roman"/>
          <w:sz w:val="24"/>
          <w:szCs w:val="24"/>
        </w:rPr>
        <w:t xml:space="preserve">. Найдите длину диагонали </w:t>
      </w:r>
      <w:r w:rsidRPr="00B43D4E">
        <w:rPr>
          <w:rFonts w:ascii="Times New Roman" w:hAnsi="Times New Roman" w:cs="Times New Roman"/>
          <w:sz w:val="24"/>
          <w:szCs w:val="24"/>
          <w:lang w:val="en-US"/>
        </w:rPr>
        <w:t>BD</w:t>
      </w:r>
      <w:r w:rsidRPr="00B43D4E">
        <w:rPr>
          <w:rFonts w:ascii="Times New Roman" w:hAnsi="Times New Roman" w:cs="Times New Roman"/>
          <w:sz w:val="24"/>
          <w:szCs w:val="24"/>
        </w:rPr>
        <w:t xml:space="preserve">, зная, что периметр треугольника </w:t>
      </w:r>
      <w:r w:rsidRPr="00B43D4E">
        <w:rPr>
          <w:rFonts w:ascii="Times New Roman" w:hAnsi="Times New Roman" w:cs="Times New Roman"/>
          <w:sz w:val="24"/>
          <w:szCs w:val="24"/>
          <w:lang w:val="en-US"/>
        </w:rPr>
        <w:t>ABD</w:t>
      </w:r>
      <w:r w:rsidRPr="00B43D4E">
        <w:rPr>
          <w:rFonts w:ascii="Times New Roman" w:hAnsi="Times New Roman" w:cs="Times New Roman"/>
          <w:sz w:val="24"/>
          <w:szCs w:val="24"/>
        </w:rPr>
        <w:t xml:space="preserve"> равен </w:t>
      </w:r>
      <w:smartTag w:uri="urn:schemas-microsoft-com:office:smarttags" w:element="metricconverter">
        <w:smartTagPr>
          <w:attr w:name="ProductID" w:val="8 см"/>
        </w:smartTagPr>
        <w:r w:rsidRPr="00B43D4E">
          <w:rPr>
            <w:rFonts w:ascii="Times New Roman" w:hAnsi="Times New Roman" w:cs="Times New Roman"/>
            <w:sz w:val="24"/>
            <w:szCs w:val="24"/>
          </w:rPr>
          <w:t>8 см</w:t>
        </w:r>
      </w:smartTag>
      <w:r w:rsidRPr="00B43D4E">
        <w:rPr>
          <w:rFonts w:ascii="Times New Roman" w:hAnsi="Times New Roman" w:cs="Times New Roman"/>
          <w:sz w:val="24"/>
          <w:szCs w:val="24"/>
        </w:rPr>
        <w:t>.</w:t>
      </w:r>
    </w:p>
    <w:p w:rsidR="00BE7CBD" w:rsidRDefault="00BE7CBD" w:rsidP="00BE7C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7CBD" w:rsidRPr="00B43D4E" w:rsidRDefault="00BE7CBD" w:rsidP="00BE7C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B43D4E">
        <w:rPr>
          <w:rFonts w:ascii="Times New Roman" w:hAnsi="Times New Roman" w:cs="Times New Roman"/>
          <w:sz w:val="24"/>
          <w:szCs w:val="24"/>
        </w:rPr>
        <w:t xml:space="preserve">Найдите площадь прямоугольника, если его периметр равен </w:t>
      </w:r>
      <w:smartTag w:uri="urn:schemas-microsoft-com:office:smarttags" w:element="metricconverter">
        <w:smartTagPr>
          <w:attr w:name="ProductID" w:val="80 см"/>
        </w:smartTagPr>
        <w:r w:rsidRPr="00B43D4E">
          <w:rPr>
            <w:rFonts w:ascii="Times New Roman" w:hAnsi="Times New Roman" w:cs="Times New Roman"/>
            <w:sz w:val="24"/>
            <w:szCs w:val="24"/>
          </w:rPr>
          <w:t>80 см</w:t>
        </w:r>
      </w:smartTag>
      <w:r w:rsidRPr="00B43D4E">
        <w:rPr>
          <w:rFonts w:ascii="Times New Roman" w:hAnsi="Times New Roman" w:cs="Times New Roman"/>
          <w:sz w:val="24"/>
          <w:szCs w:val="24"/>
        </w:rPr>
        <w:t>, а отношение сторон  равно 2 : 3.</w:t>
      </w:r>
    </w:p>
    <w:p w:rsidR="00BE7CBD" w:rsidRDefault="00BE7CBD" w:rsidP="00BE7C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7CBD" w:rsidRPr="00B43D4E" w:rsidRDefault="00BE7CBD" w:rsidP="00BE7C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Pr="00B43D4E">
        <w:rPr>
          <w:rFonts w:ascii="Times New Roman" w:hAnsi="Times New Roman" w:cs="Times New Roman"/>
          <w:sz w:val="24"/>
          <w:szCs w:val="24"/>
        </w:rPr>
        <w:t>У прямоугольного треугольника катеты  равны  5 и 12.  Найдите гипотенузу.</w:t>
      </w:r>
    </w:p>
    <w:p w:rsidR="00BE7CBD" w:rsidRDefault="00BE7CBD" w:rsidP="00BE7C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7CBD" w:rsidRPr="00B43D4E" w:rsidRDefault="00BE7CBD" w:rsidP="00BE7C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Pr="00B43D4E">
        <w:rPr>
          <w:rFonts w:ascii="Times New Roman" w:hAnsi="Times New Roman" w:cs="Times New Roman"/>
          <w:sz w:val="24"/>
          <w:szCs w:val="24"/>
        </w:rPr>
        <w:t xml:space="preserve">Найдите сторону ромба, если его диагонали равны  </w:t>
      </w:r>
      <w:smartTag w:uri="urn:schemas-microsoft-com:office:smarttags" w:element="metricconverter">
        <w:smartTagPr>
          <w:attr w:name="ProductID" w:val="6 см"/>
        </w:smartTagPr>
        <w:r w:rsidRPr="00B43D4E">
          <w:rPr>
            <w:rFonts w:ascii="Times New Roman" w:hAnsi="Times New Roman" w:cs="Times New Roman"/>
            <w:sz w:val="24"/>
            <w:szCs w:val="24"/>
          </w:rPr>
          <w:t>6 см</w:t>
        </w:r>
      </w:smartTag>
      <w:r w:rsidRPr="00B43D4E">
        <w:rPr>
          <w:rFonts w:ascii="Times New Roman" w:hAnsi="Times New Roman" w:cs="Times New Roman"/>
          <w:sz w:val="24"/>
          <w:szCs w:val="24"/>
        </w:rPr>
        <w:t xml:space="preserve">  и  8см.</w:t>
      </w:r>
    </w:p>
    <w:p w:rsidR="00BE7CBD" w:rsidRDefault="00BE7CBD" w:rsidP="00BE7C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7CBD" w:rsidRPr="00BE7CBD" w:rsidRDefault="00BE7CBD" w:rsidP="00BE7CB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E7CBD"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BE7CBD" w:rsidRPr="00B43D4E" w:rsidRDefault="00BE7CBD" w:rsidP="00BE7C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w:r w:rsidRPr="00B43D4E">
        <w:rPr>
          <w:rFonts w:ascii="Times New Roman" w:hAnsi="Times New Roman" w:cs="Times New Roman"/>
          <w:sz w:val="24"/>
          <w:szCs w:val="24"/>
        </w:rPr>
        <w:t xml:space="preserve">Найдите синус косинус и тангенс углов А  и  В треугольника  АВС  с   прямым углом  С, если  ВС = 1 дм, АС = 3 дм. </w:t>
      </w:r>
    </w:p>
    <w:p w:rsidR="00BE7CBD" w:rsidRDefault="00BE7CBD" w:rsidP="00BE7C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7CBD" w:rsidRPr="00B43D4E" w:rsidRDefault="00BE7CBD" w:rsidP="00BE7C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r w:rsidRPr="00B43D4E">
        <w:rPr>
          <w:rFonts w:ascii="Times New Roman" w:hAnsi="Times New Roman" w:cs="Times New Roman"/>
          <w:sz w:val="24"/>
          <w:szCs w:val="24"/>
        </w:rPr>
        <w:t xml:space="preserve">Вершины треугольника АВС делят окружность с центром О на три дуги: </w:t>
      </w:r>
      <w:r w:rsidRPr="00B43D4E">
        <w:rPr>
          <w:rFonts w:ascii="Times New Roman" w:hAnsi="Times New Roman" w:cs="Times New Roman"/>
          <w:position w:val="-4"/>
          <w:sz w:val="24"/>
          <w:szCs w:val="24"/>
        </w:rPr>
        <w:object w:dxaOrig="2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9.75pt" o:ole="">
            <v:imagedata r:id="rId8" o:title=""/>
          </v:shape>
          <o:OLEObject Type="Embed" ProgID="Equation.DSMT4" ShapeID="_x0000_i1025" DrawAspect="Content" ObjectID="_1675025804" r:id="rId9"/>
        </w:object>
      </w:r>
      <w:r w:rsidRPr="00B43D4E">
        <w:rPr>
          <w:rFonts w:ascii="Times New Roman" w:hAnsi="Times New Roman" w:cs="Times New Roman"/>
          <w:sz w:val="24"/>
          <w:szCs w:val="24"/>
        </w:rPr>
        <w:t xml:space="preserve">АВ, </w:t>
      </w:r>
      <w:r w:rsidRPr="00B43D4E">
        <w:rPr>
          <w:rFonts w:ascii="Times New Roman" w:hAnsi="Times New Roman" w:cs="Times New Roman"/>
          <w:position w:val="-4"/>
          <w:sz w:val="24"/>
          <w:szCs w:val="24"/>
        </w:rPr>
        <w:object w:dxaOrig="260" w:dyaOrig="200">
          <v:shape id="_x0000_i1026" type="#_x0000_t75" style="width:12.75pt;height:9.75pt" o:ole="">
            <v:imagedata r:id="rId8" o:title=""/>
          </v:shape>
          <o:OLEObject Type="Embed" ProgID="Equation.DSMT4" ShapeID="_x0000_i1026" DrawAspect="Content" ObjectID="_1675025805" r:id="rId10"/>
        </w:object>
      </w:r>
      <w:r w:rsidRPr="00B43D4E">
        <w:rPr>
          <w:rFonts w:ascii="Times New Roman" w:hAnsi="Times New Roman" w:cs="Times New Roman"/>
          <w:sz w:val="24"/>
          <w:szCs w:val="24"/>
        </w:rPr>
        <w:t xml:space="preserve">ВС и </w:t>
      </w:r>
      <w:r w:rsidRPr="00B43D4E">
        <w:rPr>
          <w:rFonts w:ascii="Times New Roman" w:hAnsi="Times New Roman" w:cs="Times New Roman"/>
          <w:position w:val="-4"/>
          <w:sz w:val="24"/>
          <w:szCs w:val="24"/>
        </w:rPr>
        <w:object w:dxaOrig="260" w:dyaOrig="200">
          <v:shape id="_x0000_i1027" type="#_x0000_t75" style="width:12.75pt;height:9.75pt" o:ole="">
            <v:imagedata r:id="rId8" o:title=""/>
          </v:shape>
          <o:OLEObject Type="Embed" ProgID="Equation.DSMT4" ShapeID="_x0000_i1027" DrawAspect="Content" ObjectID="_1675025806" r:id="rId11"/>
        </w:object>
      </w:r>
      <w:r w:rsidRPr="00B43D4E">
        <w:rPr>
          <w:rFonts w:ascii="Times New Roman" w:hAnsi="Times New Roman" w:cs="Times New Roman"/>
          <w:sz w:val="24"/>
          <w:szCs w:val="24"/>
        </w:rPr>
        <w:t>АС, градусные меры которых относятся как  2 : 9 : 7.  Найдите углы АОС, ВОС, АСВ.</w:t>
      </w:r>
    </w:p>
    <w:p w:rsidR="007108AF" w:rsidRDefault="007108AF" w:rsidP="00E41245">
      <w:pPr>
        <w:pStyle w:val="Standard"/>
        <w:rPr>
          <w:rFonts w:cs="Times New Roman"/>
          <w:b/>
          <w:noProof/>
          <w:lang w:eastAsia="ru-RU" w:bidi="ar-SA"/>
        </w:rPr>
      </w:pPr>
    </w:p>
    <w:p w:rsidR="007E3702" w:rsidRDefault="007E3702" w:rsidP="00926A53">
      <w:pPr>
        <w:pStyle w:val="Standard"/>
        <w:jc w:val="center"/>
        <w:rPr>
          <w:rFonts w:cs="Times New Roman"/>
          <w:b/>
          <w:noProof/>
          <w:lang w:eastAsia="ru-RU" w:bidi="ar-SA"/>
        </w:rPr>
      </w:pPr>
    </w:p>
    <w:p w:rsidR="0075204E" w:rsidRDefault="00926A53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07E99">
        <w:rPr>
          <w:rFonts w:ascii="Times New Roman" w:hAnsi="Times New Roman" w:cs="Times New Roman"/>
          <w:b/>
          <w:sz w:val="24"/>
          <w:szCs w:val="24"/>
        </w:rPr>
        <w:lastRenderedPageBreak/>
        <w:t>Кодификатор элементов содержания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26A53" w:rsidRPr="00A07E99" w:rsidRDefault="00926A53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ых измерительных материалов</w:t>
      </w:r>
    </w:p>
    <w:p w:rsidR="00926A53" w:rsidRPr="006F0169" w:rsidRDefault="00926A53" w:rsidP="00926A53">
      <w:pPr>
        <w:spacing w:after="0" w:line="276" w:lineRule="auto"/>
        <w:jc w:val="center"/>
      </w:pPr>
      <w:r w:rsidRPr="00A07E99">
        <w:rPr>
          <w:rFonts w:ascii="Times New Roman" w:hAnsi="Times New Roman" w:cs="Times New Roman"/>
          <w:b/>
          <w:sz w:val="24"/>
          <w:szCs w:val="24"/>
        </w:rPr>
        <w:t>для проведения</w:t>
      </w:r>
      <w:r>
        <w:rPr>
          <w:rFonts w:ascii="Times New Roman" w:hAnsi="Times New Roman" w:cs="Times New Roman"/>
          <w:b/>
          <w:sz w:val="24"/>
          <w:szCs w:val="24"/>
        </w:rPr>
        <w:t xml:space="preserve"> промежуточной аттестации</w:t>
      </w:r>
      <w:r w:rsidRPr="00A07E99">
        <w:rPr>
          <w:rFonts w:ascii="Times New Roman" w:hAnsi="Times New Roman" w:cs="Times New Roman"/>
          <w:b/>
          <w:sz w:val="24"/>
          <w:szCs w:val="24"/>
        </w:rPr>
        <w:t xml:space="preserve"> по геометрии </w:t>
      </w:r>
      <w:r>
        <w:rPr>
          <w:rFonts w:ascii="Times New Roman" w:hAnsi="Times New Roman" w:cs="Times New Roman"/>
          <w:b/>
          <w:sz w:val="24"/>
          <w:szCs w:val="24"/>
        </w:rPr>
        <w:t xml:space="preserve">в </w:t>
      </w:r>
      <w:r w:rsidR="00385FBB">
        <w:rPr>
          <w:rFonts w:ascii="Times New Roman" w:hAnsi="Times New Roman" w:cs="Times New Roman"/>
          <w:b/>
          <w:sz w:val="24"/>
          <w:szCs w:val="24"/>
        </w:rPr>
        <w:t>8</w:t>
      </w:r>
      <w:r w:rsidRPr="00A07E99">
        <w:rPr>
          <w:rFonts w:ascii="Times New Roman" w:hAnsi="Times New Roman" w:cs="Times New Roman"/>
          <w:b/>
          <w:sz w:val="24"/>
          <w:szCs w:val="24"/>
        </w:rPr>
        <w:t xml:space="preserve"> класс</w:t>
      </w:r>
      <w:r>
        <w:rPr>
          <w:rFonts w:ascii="Times New Roman" w:hAnsi="Times New Roman" w:cs="Times New Roman"/>
          <w:b/>
          <w:sz w:val="24"/>
          <w:szCs w:val="24"/>
        </w:rPr>
        <w:t>ах</w:t>
      </w:r>
    </w:p>
    <w:p w:rsidR="00926A53" w:rsidRPr="00B82ECF" w:rsidRDefault="00926A53" w:rsidP="00926A5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82ECF">
        <w:rPr>
          <w:rFonts w:ascii="Times New Roman" w:hAnsi="Times New Roman" w:cs="Times New Roman"/>
          <w:sz w:val="24"/>
          <w:szCs w:val="24"/>
        </w:rPr>
        <w:t xml:space="preserve">Кодификатор элементов содержания для проведения аттестационной работы по геометрии является одним из документов, определяющих структуру и содержание контрольных измерительных материалов (КИМ). Кодификатор является систематизированным перечнем требований к уровню подготовки учащихся и проверяемых элементов содержания, в котором каждому объекту соответствует определенный код. </w:t>
      </w:r>
    </w:p>
    <w:p w:rsidR="00385FBB" w:rsidRPr="00B82ECF" w:rsidRDefault="00385FBB" w:rsidP="00385FBB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82ECF">
        <w:rPr>
          <w:rFonts w:ascii="Times New Roman" w:hAnsi="Times New Roman" w:cs="Times New Roman"/>
          <w:sz w:val="24"/>
          <w:szCs w:val="24"/>
        </w:rPr>
        <w:t xml:space="preserve">Кодификатор элементов содержания по </w:t>
      </w:r>
      <w:r w:rsidR="00B82ECF" w:rsidRPr="00B82ECF">
        <w:rPr>
          <w:rFonts w:ascii="Times New Roman" w:hAnsi="Times New Roman" w:cs="Times New Roman"/>
          <w:sz w:val="24"/>
          <w:szCs w:val="24"/>
        </w:rPr>
        <w:t>геометрии</w:t>
      </w:r>
      <w:r w:rsidRPr="00B82ECF">
        <w:rPr>
          <w:rFonts w:ascii="Times New Roman" w:hAnsi="Times New Roman" w:cs="Times New Roman"/>
          <w:sz w:val="24"/>
          <w:szCs w:val="24"/>
        </w:rPr>
        <w:t xml:space="preserve"> составлен на основе Обязательного минимума содержания основных образовательных программ и Требований к уровню подготовки учащихся основной школы (приказ Минобразования России от 05.03.2004 №1089 «Об утверждении федерального компонента </w:t>
      </w:r>
      <w:bookmarkStart w:id="0" w:name="_GoBack"/>
      <w:bookmarkEnd w:id="0"/>
      <w:r w:rsidRPr="00B82ECF">
        <w:rPr>
          <w:rFonts w:ascii="Times New Roman" w:hAnsi="Times New Roman" w:cs="Times New Roman"/>
          <w:sz w:val="24"/>
          <w:szCs w:val="24"/>
        </w:rPr>
        <w:t>государственных стандартов начального общего, общего и среднего (полного) общего образования»).</w:t>
      </w:r>
    </w:p>
    <w:p w:rsidR="00385FBB" w:rsidRPr="00B82ECF" w:rsidRDefault="00385FBB" w:rsidP="00385FB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82ECF">
        <w:rPr>
          <w:rFonts w:ascii="Times New Roman" w:hAnsi="Times New Roman" w:cs="Times New Roman"/>
          <w:sz w:val="24"/>
          <w:szCs w:val="24"/>
        </w:rPr>
        <w:t xml:space="preserve">В первом столбце указаны коды разделов и тем. Во втором столбце указан код элемента содержания, для которого создаются проверочные задания. </w:t>
      </w:r>
    </w:p>
    <w:p w:rsidR="00385FBB" w:rsidRPr="00A07E99" w:rsidRDefault="00385FBB" w:rsidP="00385FB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Normal"/>
        <w:tblW w:w="9097" w:type="dxa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5"/>
        <w:gridCol w:w="1134"/>
        <w:gridCol w:w="1550"/>
        <w:gridCol w:w="9"/>
        <w:gridCol w:w="6379"/>
      </w:tblGrid>
      <w:tr w:rsidR="00385FBB" w:rsidRPr="00A82944" w:rsidTr="00907A44">
        <w:trPr>
          <w:gridBefore w:val="1"/>
          <w:wBefore w:w="25" w:type="dxa"/>
          <w:trHeight w:val="567"/>
        </w:trPr>
        <w:tc>
          <w:tcPr>
            <w:tcW w:w="1134" w:type="dxa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83" w:firstLine="144"/>
              <w:rPr>
                <w:b/>
                <w:sz w:val="24"/>
                <w:szCs w:val="24"/>
              </w:rPr>
            </w:pPr>
            <w:r w:rsidRPr="00DD34DC">
              <w:rPr>
                <w:b/>
                <w:w w:val="105"/>
                <w:sz w:val="24"/>
                <w:szCs w:val="24"/>
              </w:rPr>
              <w:t xml:space="preserve">Код </w:t>
            </w:r>
            <w:r w:rsidRPr="00DD34DC">
              <w:rPr>
                <w:b/>
                <w:sz w:val="24"/>
                <w:szCs w:val="24"/>
              </w:rPr>
              <w:t>раздела</w:t>
            </w:r>
          </w:p>
        </w:tc>
        <w:tc>
          <w:tcPr>
            <w:tcW w:w="1550" w:type="dxa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93" w:right="84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w w:val="105"/>
                <w:sz w:val="24"/>
                <w:szCs w:val="24"/>
              </w:rPr>
              <w:t>Код   контролируе</w:t>
            </w:r>
            <w:r w:rsidRPr="00DD34DC">
              <w:rPr>
                <w:b/>
                <w:w w:val="105"/>
                <w:sz w:val="24"/>
                <w:szCs w:val="24"/>
              </w:rPr>
              <w:t>мого элемента</w:t>
            </w:r>
          </w:p>
        </w:tc>
        <w:tc>
          <w:tcPr>
            <w:tcW w:w="6388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1499" w:right="560" w:hanging="859"/>
              <w:rPr>
                <w:b/>
                <w:sz w:val="24"/>
                <w:szCs w:val="24"/>
                <w:lang w:val="ru-RU"/>
              </w:rPr>
            </w:pPr>
            <w:r w:rsidRPr="00DD34DC">
              <w:rPr>
                <w:b/>
                <w:w w:val="105"/>
                <w:sz w:val="24"/>
                <w:szCs w:val="24"/>
                <w:lang w:val="ru-RU"/>
              </w:rPr>
              <w:t>Элементы содержания, проверяемые заданиями экзаменационной работы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6"/>
              <w:jc w:val="center"/>
              <w:rPr>
                <w:b/>
                <w:sz w:val="24"/>
                <w:szCs w:val="24"/>
              </w:rPr>
            </w:pPr>
            <w:r w:rsidRPr="00DD34DC">
              <w:rPr>
                <w:b/>
                <w:w w:val="103"/>
                <w:sz w:val="24"/>
                <w:szCs w:val="24"/>
              </w:rPr>
              <w:t>7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Геометрия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 w:val="restart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DD34DC">
              <w:rPr>
                <w:i/>
                <w:w w:val="105"/>
                <w:sz w:val="24"/>
                <w:szCs w:val="24"/>
              </w:rPr>
              <w:t>7.2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Треугольник</w:t>
            </w:r>
          </w:p>
        </w:tc>
      </w:tr>
      <w:tr w:rsidR="00385FBB" w:rsidTr="00907A44">
        <w:trPr>
          <w:trHeight w:val="56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1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Высота, медиана, биссектриса, средняя линия треугольника; точки пересечения серединных перпендикуляров, биссектрис, медиан,</w:t>
            </w:r>
            <w:r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 xml:space="preserve"> </w:t>
            </w: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высот или их продолжений</w:t>
            </w:r>
          </w:p>
        </w:tc>
      </w:tr>
      <w:tr w:rsidR="00385FBB" w:rsidTr="00907A44">
        <w:trPr>
          <w:trHeight w:val="37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2</w:t>
            </w:r>
          </w:p>
        </w:tc>
        <w:tc>
          <w:tcPr>
            <w:tcW w:w="6379" w:type="dxa"/>
          </w:tcPr>
          <w:p w:rsidR="00385FBB" w:rsidRPr="00385FBB" w:rsidRDefault="00385FBB" w:rsidP="00385F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Равнобедренный и равносторонний треугольники. Свойства и</w:t>
            </w:r>
            <w:r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 xml:space="preserve"> </w:t>
            </w:r>
            <w:r w:rsidRPr="00385FBB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ризнаки равнобедренного тре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385FBB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3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рямоугольный треугольник. Теорема Пифагор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7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Зависимость между величинами сторон и углов треугольника</w:t>
            </w:r>
          </w:p>
        </w:tc>
      </w:tr>
      <w:tr w:rsidR="00385FBB" w:rsidTr="00907A44">
        <w:trPr>
          <w:trHeight w:val="378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1D5ED4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9</w:t>
            </w:r>
          </w:p>
        </w:tc>
        <w:tc>
          <w:tcPr>
            <w:tcW w:w="6379" w:type="dxa"/>
          </w:tcPr>
          <w:p w:rsidR="00385FBB" w:rsidRPr="00385FBB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одобие треугольников, коэффициент подобия. Признаки подобия</w:t>
            </w:r>
            <w:r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 xml:space="preserve"> </w:t>
            </w:r>
            <w:r w:rsidRPr="00385FBB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треугольников</w:t>
            </w:r>
          </w:p>
        </w:tc>
      </w:tr>
      <w:tr w:rsidR="00385FBB" w:rsidTr="00907A44">
        <w:trPr>
          <w:trHeight w:val="293"/>
        </w:trPr>
        <w:tc>
          <w:tcPr>
            <w:tcW w:w="1159" w:type="dxa"/>
            <w:gridSpan w:val="2"/>
            <w:vMerge w:val="restart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DD34DC">
              <w:rPr>
                <w:i/>
                <w:w w:val="105"/>
                <w:sz w:val="24"/>
                <w:szCs w:val="24"/>
              </w:rPr>
              <w:t>7.3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Многоугольни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1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араллелограмм, его свойства и призна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2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рямоугольник, квадрат, ромб, их свойства и призна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3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Трапеция, средняя линия трапеции; равнобедренная трапеция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4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Сумма углов выпуклого много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5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равильные многоугольни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 w:val="restart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DD34DC">
              <w:rPr>
                <w:i/>
                <w:w w:val="105"/>
                <w:sz w:val="24"/>
                <w:szCs w:val="24"/>
              </w:rPr>
              <w:t>7.4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Окружность и круг</w:t>
            </w:r>
          </w:p>
        </w:tc>
      </w:tr>
      <w:tr w:rsidR="00385FBB" w:rsidRPr="00A82944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1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Центральный, вписанный угол; величина вписанного угла</w:t>
            </w:r>
          </w:p>
        </w:tc>
      </w:tr>
      <w:tr w:rsidR="00385FBB" w:rsidRPr="00A82944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2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Взаимное расположение прямой и окружности, двух окружностей</w:t>
            </w:r>
          </w:p>
        </w:tc>
      </w:tr>
      <w:tr w:rsidR="00385FBB" w:rsidRPr="00A82944" w:rsidTr="00907A44">
        <w:trPr>
          <w:trHeight w:val="37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3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Касательная и секущая к окружности; равенство отрезков</w:t>
            </w:r>
          </w:p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касательных, проведённых из одной точ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4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Окружность, вписанная в треугольник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5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Окружность, описанная около треугольника</w:t>
            </w:r>
          </w:p>
        </w:tc>
      </w:tr>
      <w:tr w:rsidR="00385FBB" w:rsidRPr="00A82944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6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Вписанные и описанные окружности правильного много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 w:val="restart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DD34DC">
              <w:rPr>
                <w:i/>
                <w:w w:val="105"/>
                <w:sz w:val="24"/>
                <w:szCs w:val="24"/>
              </w:rPr>
              <w:t>7.5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Измерение геометрических величин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2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Длина окружности</w:t>
            </w:r>
          </w:p>
        </w:tc>
      </w:tr>
      <w:tr w:rsidR="00385FBB" w:rsidTr="00907A44">
        <w:trPr>
          <w:trHeight w:val="378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3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Градусная мера угла, соответствие между величиной угла и</w:t>
            </w:r>
            <w:r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 xml:space="preserve"> </w:t>
            </w: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длиной дуги окружности</w:t>
            </w:r>
          </w:p>
        </w:tc>
      </w:tr>
      <w:tr w:rsidR="00385FBB" w:rsidRPr="00A82944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4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лощадь и её свойства. Площадь прямо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5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параллелограмм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6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трапеци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7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тре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8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круга, площадь сектора</w:t>
            </w:r>
          </w:p>
        </w:tc>
      </w:tr>
    </w:tbl>
    <w:p w:rsidR="00385FBB" w:rsidRPr="008D74D5" w:rsidRDefault="00385FBB" w:rsidP="00385FBB">
      <w:pPr>
        <w:tabs>
          <w:tab w:val="left" w:pos="2895"/>
        </w:tabs>
      </w:pPr>
    </w:p>
    <w:p w:rsidR="00385FBB" w:rsidRDefault="00385FBB" w:rsidP="00385FBB"/>
    <w:p w:rsidR="00926A53" w:rsidRPr="008D74D5" w:rsidRDefault="00926A53" w:rsidP="00926A53">
      <w:pPr>
        <w:tabs>
          <w:tab w:val="left" w:pos="2895"/>
        </w:tabs>
      </w:pPr>
    </w:p>
    <w:p w:rsidR="00332E60" w:rsidRDefault="00332E60"/>
    <w:sectPr w:rsidR="00332E60" w:rsidSect="008D1288">
      <w:headerReference w:type="default" r:id="rId12"/>
      <w:footerReference w:type="default" r:id="rId13"/>
      <w:headerReference w:type="first" r:id="rId14"/>
      <w:pgSz w:w="11906" w:h="16838"/>
      <w:pgMar w:top="567" w:right="1133" w:bottom="851" w:left="1701" w:header="708" w:footer="261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D6459" w:rsidRDefault="009D6459" w:rsidP="00926A53">
      <w:pPr>
        <w:spacing w:after="0" w:line="240" w:lineRule="auto"/>
      </w:pPr>
      <w:r>
        <w:separator/>
      </w:r>
    </w:p>
  </w:endnote>
  <w:endnote w:type="continuationSeparator" w:id="0">
    <w:p w:rsidR="009D6459" w:rsidRDefault="009D6459" w:rsidP="00926A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40801745"/>
      <w:docPartObj>
        <w:docPartGallery w:val="Page Numbers (Bottom of Page)"/>
        <w:docPartUnique/>
      </w:docPartObj>
    </w:sdtPr>
    <w:sdtEndPr/>
    <w:sdtContent>
      <w:p w:rsidR="0064066C" w:rsidRPr="00381AAD" w:rsidRDefault="0064066C" w:rsidP="0064066C">
        <w:pPr>
          <w:pStyle w:val="a8"/>
          <w:jc w:val="center"/>
          <w:rPr>
            <w:rFonts w:ascii="Times New Roman" w:hAnsi="Times New Roman" w:cs="Times New Roman"/>
          </w:rPr>
        </w:pPr>
        <w:r w:rsidRPr="00381AAD">
          <w:rPr>
            <w:rFonts w:ascii="Times New Roman" w:hAnsi="Times New Roman" w:cs="Times New Roman"/>
          </w:rPr>
          <w:t>Муниципальное бюджетное общеобразовательное учреждение «Средняя общеобразовательная школа №</w:t>
        </w:r>
        <w:r>
          <w:rPr>
            <w:rFonts w:ascii="Times New Roman" w:hAnsi="Times New Roman" w:cs="Times New Roman"/>
          </w:rPr>
          <w:t xml:space="preserve"> </w:t>
        </w:r>
        <w:r w:rsidRPr="00381AAD">
          <w:rPr>
            <w:rFonts w:ascii="Times New Roman" w:hAnsi="Times New Roman" w:cs="Times New Roman"/>
          </w:rPr>
          <w:t>6 имени Сирина Н.И.»</w:t>
        </w:r>
      </w:p>
      <w:p w:rsidR="0064066C" w:rsidRPr="00381AAD" w:rsidRDefault="0064066C" w:rsidP="0064066C">
        <w:pPr>
          <w:pStyle w:val="a8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t xml:space="preserve">г. </w:t>
        </w:r>
        <w:r w:rsidR="00A105D7">
          <w:rPr>
            <w:rFonts w:ascii="Times New Roman" w:hAnsi="Times New Roman" w:cs="Times New Roman"/>
          </w:rPr>
          <w:t>Ханты-Мансийск</w:t>
        </w:r>
        <w:r>
          <w:rPr>
            <w:rFonts w:ascii="Times New Roman" w:hAnsi="Times New Roman" w:cs="Times New Roman"/>
          </w:rPr>
          <w:t>, 20</w:t>
        </w:r>
        <w:r w:rsidR="00A105D7">
          <w:rPr>
            <w:rFonts w:ascii="Times New Roman" w:hAnsi="Times New Roman" w:cs="Times New Roman"/>
          </w:rPr>
          <w:t>2</w:t>
        </w:r>
        <w:r w:rsidR="00607993">
          <w:rPr>
            <w:rFonts w:ascii="Times New Roman" w:hAnsi="Times New Roman" w:cs="Times New Roman"/>
          </w:rPr>
          <w:t>1</w:t>
        </w:r>
      </w:p>
      <w:p w:rsidR="0064066C" w:rsidRPr="00381AAD" w:rsidRDefault="0064066C" w:rsidP="0064066C">
        <w:pPr>
          <w:pStyle w:val="a8"/>
          <w:rPr>
            <w:rFonts w:ascii="Times New Roman" w:hAnsi="Times New Roman" w:cs="Times New Roman"/>
          </w:rPr>
        </w:pPr>
      </w:p>
      <w:p w:rsidR="0064066C" w:rsidRDefault="009D6459" w:rsidP="0064066C">
        <w:pPr>
          <w:pStyle w:val="a8"/>
          <w:jc w:val="center"/>
        </w:pPr>
      </w:p>
    </w:sdtContent>
  </w:sdt>
  <w:p w:rsidR="00334359" w:rsidRPr="0064066C" w:rsidRDefault="00334359" w:rsidP="0064066C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D6459" w:rsidRDefault="009D6459" w:rsidP="00926A53">
      <w:pPr>
        <w:spacing w:after="0" w:line="240" w:lineRule="auto"/>
      </w:pPr>
      <w:r>
        <w:separator/>
      </w:r>
    </w:p>
  </w:footnote>
  <w:footnote w:type="continuationSeparator" w:id="0">
    <w:p w:rsidR="009D6459" w:rsidRDefault="009D6459" w:rsidP="00926A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066C" w:rsidRPr="00677CEB" w:rsidRDefault="0064066C" w:rsidP="0064066C">
    <w:pPr>
      <w:spacing w:after="0" w:line="240" w:lineRule="auto"/>
      <w:jc w:val="both"/>
      <w:outlineLvl w:val="0"/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</w:pP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Промежуточная аттестация, 20</w:t>
    </w:r>
    <w:r w:rsidR="00A105D7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2</w:t>
    </w:r>
    <w:r w:rsidR="00607993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1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</w:t>
    </w:r>
    <w:r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                                                     Геометрия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, </w:t>
    </w:r>
    <w:r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8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класс</w:t>
    </w:r>
  </w:p>
  <w:p w:rsidR="0064066C" w:rsidRPr="0064066C" w:rsidRDefault="0064066C" w:rsidP="0064066C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066C" w:rsidRPr="00677CEB" w:rsidRDefault="0064066C" w:rsidP="0064066C">
    <w:pPr>
      <w:spacing w:after="0" w:line="240" w:lineRule="auto"/>
      <w:jc w:val="both"/>
      <w:outlineLvl w:val="0"/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</w:pP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Промежуточная аттестация, 20</w:t>
    </w:r>
    <w:r w:rsidR="00A105D7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2</w:t>
    </w:r>
    <w:r w:rsidR="00607993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1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</w:t>
    </w:r>
    <w:r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                                                     Геометрия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, </w:t>
    </w:r>
    <w:r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8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класс</w:t>
    </w:r>
  </w:p>
  <w:p w:rsidR="0064066C" w:rsidRPr="0064066C" w:rsidRDefault="0064066C" w:rsidP="0064066C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F4D69"/>
    <w:multiLevelType w:val="hybridMultilevel"/>
    <w:tmpl w:val="FDCACFB2"/>
    <w:lvl w:ilvl="0" w:tplc="54C0DEC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812F7"/>
    <w:multiLevelType w:val="hybridMultilevel"/>
    <w:tmpl w:val="6C8C9CF8"/>
    <w:lvl w:ilvl="0" w:tplc="83F028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C42FF5"/>
    <w:multiLevelType w:val="hybridMultilevel"/>
    <w:tmpl w:val="20CEC0B4"/>
    <w:lvl w:ilvl="0" w:tplc="567675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53845"/>
    <w:multiLevelType w:val="hybridMultilevel"/>
    <w:tmpl w:val="FE00046C"/>
    <w:lvl w:ilvl="0" w:tplc="E2A0C7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D47ED0"/>
    <w:multiLevelType w:val="hybridMultilevel"/>
    <w:tmpl w:val="1D8E37D8"/>
    <w:lvl w:ilvl="0" w:tplc="E3B08A5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C91D83"/>
    <w:multiLevelType w:val="hybridMultilevel"/>
    <w:tmpl w:val="963E6E3E"/>
    <w:lvl w:ilvl="0" w:tplc="C1D0DEA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E355B3"/>
    <w:multiLevelType w:val="hybridMultilevel"/>
    <w:tmpl w:val="1E309F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B600D9"/>
    <w:multiLevelType w:val="hybridMultilevel"/>
    <w:tmpl w:val="44C6F5F8"/>
    <w:lvl w:ilvl="0" w:tplc="D58CD6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C778C5"/>
    <w:multiLevelType w:val="hybridMultilevel"/>
    <w:tmpl w:val="61EC30E2"/>
    <w:lvl w:ilvl="0" w:tplc="B2D0793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DB7776"/>
    <w:multiLevelType w:val="hybridMultilevel"/>
    <w:tmpl w:val="A2FC3822"/>
    <w:lvl w:ilvl="0" w:tplc="0394A27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D16583"/>
    <w:multiLevelType w:val="hybridMultilevel"/>
    <w:tmpl w:val="34B431D2"/>
    <w:lvl w:ilvl="0" w:tplc="BD0C10E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F05209"/>
    <w:multiLevelType w:val="hybridMultilevel"/>
    <w:tmpl w:val="67127F62"/>
    <w:lvl w:ilvl="0" w:tplc="431E2E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77124F"/>
    <w:multiLevelType w:val="hybridMultilevel"/>
    <w:tmpl w:val="0E88E6B6"/>
    <w:lvl w:ilvl="0" w:tplc="915016B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CD63CA"/>
    <w:multiLevelType w:val="hybridMultilevel"/>
    <w:tmpl w:val="2E04D2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F75693"/>
    <w:multiLevelType w:val="hybridMultilevel"/>
    <w:tmpl w:val="193EB9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C106FB"/>
    <w:multiLevelType w:val="hybridMultilevel"/>
    <w:tmpl w:val="F1D28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87F2E14"/>
    <w:multiLevelType w:val="hybridMultilevel"/>
    <w:tmpl w:val="0560B3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8A0081B"/>
    <w:multiLevelType w:val="hybridMultilevel"/>
    <w:tmpl w:val="59A0BF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5B2A1C"/>
    <w:multiLevelType w:val="hybridMultilevel"/>
    <w:tmpl w:val="EB5E2B3A"/>
    <w:lvl w:ilvl="0" w:tplc="9ACAB03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CA43C1"/>
    <w:multiLevelType w:val="hybridMultilevel"/>
    <w:tmpl w:val="D84EB6F6"/>
    <w:lvl w:ilvl="0" w:tplc="A894A0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3271D7"/>
    <w:multiLevelType w:val="hybridMultilevel"/>
    <w:tmpl w:val="A44A4E3C"/>
    <w:lvl w:ilvl="0" w:tplc="AFD4E97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FC0236"/>
    <w:multiLevelType w:val="hybridMultilevel"/>
    <w:tmpl w:val="0252641C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22" w15:restartNumberingAfterBreak="0">
    <w:nsid w:val="56083929"/>
    <w:multiLevelType w:val="hybridMultilevel"/>
    <w:tmpl w:val="9E5011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B271269"/>
    <w:multiLevelType w:val="hybridMultilevel"/>
    <w:tmpl w:val="16DEB5AC"/>
    <w:lvl w:ilvl="0" w:tplc="20B63E7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E1E3969"/>
    <w:multiLevelType w:val="hybridMultilevel"/>
    <w:tmpl w:val="A21EE8F0"/>
    <w:lvl w:ilvl="0" w:tplc="C4BE46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7B2191"/>
    <w:multiLevelType w:val="hybridMultilevel"/>
    <w:tmpl w:val="08B690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1D07D5E"/>
    <w:multiLevelType w:val="hybridMultilevel"/>
    <w:tmpl w:val="25D230DE"/>
    <w:lvl w:ilvl="0" w:tplc="231646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8616A0A"/>
    <w:multiLevelType w:val="hybridMultilevel"/>
    <w:tmpl w:val="2E6C748E"/>
    <w:lvl w:ilvl="0" w:tplc="0A8844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AE21324"/>
    <w:multiLevelType w:val="hybridMultilevel"/>
    <w:tmpl w:val="0ED0A57E"/>
    <w:lvl w:ilvl="0" w:tplc="48380F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AE45A61"/>
    <w:multiLevelType w:val="multilevel"/>
    <w:tmpl w:val="0772E7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7B49031D"/>
    <w:multiLevelType w:val="hybridMultilevel"/>
    <w:tmpl w:val="358209E0"/>
    <w:lvl w:ilvl="0" w:tplc="133C59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C9E1D65"/>
    <w:multiLevelType w:val="hybridMultilevel"/>
    <w:tmpl w:val="2DDEEAC6"/>
    <w:lvl w:ilvl="0" w:tplc="65E8CC9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11"/>
  </w:num>
  <w:num w:numId="3">
    <w:abstractNumId w:val="5"/>
  </w:num>
  <w:num w:numId="4">
    <w:abstractNumId w:val="20"/>
  </w:num>
  <w:num w:numId="5">
    <w:abstractNumId w:val="7"/>
  </w:num>
  <w:num w:numId="6">
    <w:abstractNumId w:val="1"/>
  </w:num>
  <w:num w:numId="7">
    <w:abstractNumId w:val="2"/>
  </w:num>
  <w:num w:numId="8">
    <w:abstractNumId w:val="18"/>
  </w:num>
  <w:num w:numId="9">
    <w:abstractNumId w:val="12"/>
  </w:num>
  <w:num w:numId="10">
    <w:abstractNumId w:val="19"/>
  </w:num>
  <w:num w:numId="11">
    <w:abstractNumId w:val="30"/>
  </w:num>
  <w:num w:numId="12">
    <w:abstractNumId w:val="24"/>
  </w:num>
  <w:num w:numId="13">
    <w:abstractNumId w:val="4"/>
  </w:num>
  <w:num w:numId="14">
    <w:abstractNumId w:val="9"/>
  </w:num>
  <w:num w:numId="15">
    <w:abstractNumId w:val="31"/>
  </w:num>
  <w:num w:numId="16">
    <w:abstractNumId w:val="27"/>
  </w:num>
  <w:num w:numId="17">
    <w:abstractNumId w:val="8"/>
  </w:num>
  <w:num w:numId="18">
    <w:abstractNumId w:val="0"/>
  </w:num>
  <w:num w:numId="19">
    <w:abstractNumId w:val="23"/>
  </w:num>
  <w:num w:numId="20">
    <w:abstractNumId w:val="26"/>
  </w:num>
  <w:num w:numId="21">
    <w:abstractNumId w:val="3"/>
  </w:num>
  <w:num w:numId="2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</w:num>
  <w:num w:numId="24">
    <w:abstractNumId w:val="14"/>
  </w:num>
  <w:num w:numId="2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9"/>
  </w:num>
  <w:num w:numId="27">
    <w:abstractNumId w:val="13"/>
  </w:num>
  <w:num w:numId="2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6"/>
  </w:num>
  <w:num w:numId="30">
    <w:abstractNumId w:val="21"/>
  </w:num>
  <w:num w:numId="31">
    <w:abstractNumId w:val="25"/>
  </w:num>
  <w:num w:numId="3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11F5"/>
    <w:rsid w:val="001222D2"/>
    <w:rsid w:val="00140950"/>
    <w:rsid w:val="0017177A"/>
    <w:rsid w:val="001D5ED4"/>
    <w:rsid w:val="002B0C97"/>
    <w:rsid w:val="002C4F76"/>
    <w:rsid w:val="00332E60"/>
    <w:rsid w:val="00334359"/>
    <w:rsid w:val="00346B66"/>
    <w:rsid w:val="00385FBB"/>
    <w:rsid w:val="003B797B"/>
    <w:rsid w:val="00492503"/>
    <w:rsid w:val="00497E74"/>
    <w:rsid w:val="00564432"/>
    <w:rsid w:val="005A7B7D"/>
    <w:rsid w:val="00607993"/>
    <w:rsid w:val="0064066C"/>
    <w:rsid w:val="006E30F4"/>
    <w:rsid w:val="007108AF"/>
    <w:rsid w:val="0075204E"/>
    <w:rsid w:val="00760DAC"/>
    <w:rsid w:val="007E3702"/>
    <w:rsid w:val="008349E9"/>
    <w:rsid w:val="008908C8"/>
    <w:rsid w:val="008D1288"/>
    <w:rsid w:val="00926A53"/>
    <w:rsid w:val="009D6459"/>
    <w:rsid w:val="009F5CF9"/>
    <w:rsid w:val="00A105D7"/>
    <w:rsid w:val="00A211E2"/>
    <w:rsid w:val="00A248CD"/>
    <w:rsid w:val="00A355DC"/>
    <w:rsid w:val="00B04495"/>
    <w:rsid w:val="00B82ECF"/>
    <w:rsid w:val="00BE7CBD"/>
    <w:rsid w:val="00C04630"/>
    <w:rsid w:val="00C34FAA"/>
    <w:rsid w:val="00D32E7B"/>
    <w:rsid w:val="00D659D8"/>
    <w:rsid w:val="00D911F5"/>
    <w:rsid w:val="00DB1FEE"/>
    <w:rsid w:val="00E41245"/>
    <w:rsid w:val="00F640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72BDACE3"/>
  <w15:docId w15:val="{A28EEB43-43C2-4CC1-9D86-3CA71CEB05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26A53"/>
    <w:pPr>
      <w:spacing w:after="160" w:line="252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6A53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paragraph" w:styleId="a4">
    <w:name w:val="Normal (Web)"/>
    <w:basedOn w:val="a"/>
    <w:uiPriority w:val="99"/>
    <w:semiHidden/>
    <w:unhideWhenUsed/>
    <w:rsid w:val="00926A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andard">
    <w:name w:val="Standard"/>
    <w:uiPriority w:val="99"/>
    <w:rsid w:val="00926A53"/>
    <w:pPr>
      <w:suppressAutoHyphens/>
      <w:autoSpaceDN w:val="0"/>
      <w:spacing w:after="0" w:line="240" w:lineRule="auto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character" w:customStyle="1" w:styleId="c0">
    <w:name w:val="c0"/>
    <w:basedOn w:val="a0"/>
    <w:rsid w:val="00926A53"/>
  </w:style>
  <w:style w:type="table" w:styleId="a5">
    <w:name w:val="Table Grid"/>
    <w:basedOn w:val="a1"/>
    <w:uiPriority w:val="59"/>
    <w:rsid w:val="00926A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926A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926A53"/>
  </w:style>
  <w:style w:type="paragraph" w:styleId="a8">
    <w:name w:val="footer"/>
    <w:basedOn w:val="a"/>
    <w:link w:val="a9"/>
    <w:uiPriority w:val="99"/>
    <w:unhideWhenUsed/>
    <w:rsid w:val="00926A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926A53"/>
  </w:style>
  <w:style w:type="paragraph" w:styleId="aa">
    <w:name w:val="Body Text"/>
    <w:basedOn w:val="a"/>
    <w:link w:val="ab"/>
    <w:uiPriority w:val="1"/>
    <w:semiHidden/>
    <w:unhideWhenUsed/>
    <w:qFormat/>
    <w:rsid w:val="0033435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character" w:customStyle="1" w:styleId="ab">
    <w:name w:val="Основной текст Знак"/>
    <w:basedOn w:val="a0"/>
    <w:link w:val="aa"/>
    <w:uiPriority w:val="1"/>
    <w:semiHidden/>
    <w:rsid w:val="00334359"/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table" w:customStyle="1" w:styleId="TableNormal">
    <w:name w:val="Table Normal"/>
    <w:uiPriority w:val="2"/>
    <w:semiHidden/>
    <w:unhideWhenUsed/>
    <w:qFormat/>
    <w:rsid w:val="00385FBB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385FBB"/>
    <w:pPr>
      <w:widowControl w:val="0"/>
      <w:autoSpaceDE w:val="0"/>
      <w:autoSpaceDN w:val="0"/>
      <w:spacing w:before="1" w:after="0" w:line="166" w:lineRule="exact"/>
      <w:ind w:left="73"/>
    </w:pPr>
    <w:rPr>
      <w:rFonts w:ascii="Times New Roman" w:eastAsia="Times New Roman" w:hAnsi="Times New Roman" w:cs="Times New Roman"/>
      <w:lang w:val="en-US"/>
    </w:rPr>
  </w:style>
  <w:style w:type="paragraph" w:styleId="ac">
    <w:name w:val="Balloon Text"/>
    <w:basedOn w:val="a"/>
    <w:link w:val="ad"/>
    <w:uiPriority w:val="99"/>
    <w:semiHidden/>
    <w:unhideWhenUsed/>
    <w:rsid w:val="001D5E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1D5ED4"/>
    <w:rPr>
      <w:rFonts w:ascii="Tahoma" w:hAnsi="Tahoma" w:cs="Tahoma"/>
      <w:sz w:val="16"/>
      <w:szCs w:val="16"/>
    </w:rPr>
  </w:style>
  <w:style w:type="paragraph" w:styleId="ae">
    <w:name w:val="No Spacing"/>
    <w:uiPriority w:val="1"/>
    <w:qFormat/>
    <w:rsid w:val="001222D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5729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C7936E-BB1D-477A-A3CB-3B7606C8E3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127</Words>
  <Characters>6428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05</dc:creator>
  <cp:lastModifiedBy>Пользователь Windows</cp:lastModifiedBy>
  <cp:revision>9</cp:revision>
  <dcterms:created xsi:type="dcterms:W3CDTF">2020-02-29T10:36:00Z</dcterms:created>
  <dcterms:modified xsi:type="dcterms:W3CDTF">2021-02-16T19:10:00Z</dcterms:modified>
</cp:coreProperties>
</file>